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77" r:id="rId3"/>
    <p:sldId id="280" r:id="rId4"/>
    <p:sldId id="281" r:id="rId5"/>
    <p:sldId id="282" r:id="rId6"/>
    <p:sldId id="283" r:id="rId7"/>
    <p:sldId id="261" r:id="rId8"/>
    <p:sldId id="276" r:id="rId9"/>
    <p:sldId id="284" r:id="rId10"/>
    <p:sldId id="288" r:id="rId11"/>
    <p:sldId id="289" r:id="rId12"/>
    <p:sldId id="285" r:id="rId13"/>
    <p:sldId id="286" r:id="rId14"/>
    <p:sldId id="290" r:id="rId15"/>
    <p:sldId id="279" r:id="rId16"/>
    <p:sldId id="292" r:id="rId17"/>
  </p:sldIdLst>
  <p:sldSz cx="12188825" cy="6858000"/>
  <p:notesSz cx="6858000" cy="9144000"/>
  <p:defaultTextStyle>
    <a:defPPr rtl="0"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37" autoAdjust="0"/>
    <p:restoredTop sz="94660"/>
  </p:normalViewPr>
  <p:slideViewPr>
    <p:cSldViewPr showGuides="1">
      <p:cViewPr varScale="1">
        <p:scale>
          <a:sx n="87" d="100"/>
          <a:sy n="87" d="100"/>
        </p:scale>
        <p:origin x="60" y="416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85" d="100"/>
          <a:sy n="85" d="100"/>
        </p:scale>
        <p:origin x="3054" y="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A3BC5DFD-D59C-4A78-9863-7389301FC12B}" type="datetime1">
              <a:rPr lang="ru-RU" smtClean="0"/>
              <a:t>23.06.2020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 rtl="0"/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 rtl="0"/>
            <a:fld id="{4772CC64-04AB-4F40-B370-C9EC22A15BA9}" type="datetime1">
              <a:rPr lang="ru-RU" smtClean="0"/>
              <a:t>23.06.2020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ru-RU" dirty="0" smtClean="0"/>
              <a:t>Щелкните, чтобы изменить стили текста образца слайда</a:t>
            </a:r>
          </a:p>
          <a:p>
            <a:pPr lvl="1" rtl="0"/>
            <a:r>
              <a:rPr lang="ru-RU" dirty="0" smtClean="0"/>
              <a:t>Второй уровень</a:t>
            </a:r>
          </a:p>
          <a:p>
            <a:pPr lvl="2" rtl="0"/>
            <a:r>
              <a:rPr lang="ru-RU" dirty="0" smtClean="0"/>
              <a:t>Третий уровень</a:t>
            </a:r>
          </a:p>
          <a:p>
            <a:pPr lvl="3" rtl="0"/>
            <a:r>
              <a:rPr lang="ru-RU" dirty="0" smtClean="0"/>
              <a:t>Четвертый уровень</a:t>
            </a:r>
          </a:p>
          <a:p>
            <a:pPr lvl="4" rtl="0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 rtl="0"/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 rtl="0"/>
            <a:fld id="{841221E5-7225-48EB-A4EE-420E7BFCF705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ru-RU" smtClean="0"/>
              <a:pPr rtl="0"/>
              <a:t>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199060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ru-RU" smtClean="0"/>
              <a:pPr rtl="0"/>
              <a:t>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534187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ru-RU" smtClean="0"/>
              <a:pPr rtl="0"/>
              <a:t>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07052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ru-RU" smtClean="0"/>
              <a:pPr rtl="0"/>
              <a:t>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864610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9" name="Прямоугольник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10" name="Прямоугольник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cxnSp>
        <p:nvCxnSpPr>
          <p:cNvPr id="13" name="Прямая соединительная линия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Прямоугольник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cxnSp>
        <p:nvCxnSpPr>
          <p:cNvPr id="15" name="Прямая соединительная линия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Пи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/>
            </a:lvl1pPr>
          </a:lstStyle>
          <a:p>
            <a:pPr rtl="0"/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ru-RU" smtClean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fld id="{5D6DA0C1-E2D8-4D35-AF33-B471C8C12CB0}" type="datetime1">
              <a:rPr lang="ru-RU" smtClean="0"/>
              <a:t>23.06.2020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r>
              <a:rPr lang="ru-RU" dirty="0" smtClean="0"/>
              <a:t>Добавить нижний колонтитул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fld id="{7DC1BBB0-96F0-4077-A278-0F3FB5C104D3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ru-RU" smtClean="0"/>
              <a:t>Образец текста</a:t>
            </a:r>
          </a:p>
          <a:p>
            <a:pPr lvl="1" rtl="0"/>
            <a:r>
              <a:rPr lang="ru-RU" smtClean="0"/>
              <a:t>Второй уровень</a:t>
            </a:r>
          </a:p>
          <a:p>
            <a:pPr lvl="2" rtl="0"/>
            <a:r>
              <a:rPr lang="ru-RU" smtClean="0"/>
              <a:t>Третий уровень</a:t>
            </a:r>
          </a:p>
          <a:p>
            <a:pPr lvl="3" rtl="0"/>
            <a:r>
              <a:rPr lang="ru-RU" smtClean="0"/>
              <a:t>Четвертый уровень</a:t>
            </a:r>
          </a:p>
          <a:p>
            <a:pPr lvl="4" rtl="0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21265EAA-7D18-4D6D-AE15-00EDE1CBA172}" type="datetime1">
              <a:rPr lang="ru-RU" smtClean="0"/>
              <a:t>23.06.2020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ru-RU" dirty="0" smtClean="0"/>
              <a:t>Добавить нижний колонтитул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sp>
        <p:nvSpPr>
          <p:cNvPr id="8" name="Прямоугольник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9" name="Прямоугольник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10" name="Прямоугольник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ru-RU" dirty="0"/>
          </a:p>
        </p:txBody>
      </p:sp>
      <p:cxnSp>
        <p:nvCxnSpPr>
          <p:cNvPr id="11" name="Прямая соединительная линия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Пи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ru-RU" dirty="0"/>
          </a:p>
        </p:txBody>
      </p:sp>
      <p:cxnSp>
        <p:nvCxnSpPr>
          <p:cNvPr id="14" name="Прямая соединительная линия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/>
          <a:p>
            <a:pPr rtl="0"/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/>
          <a:p>
            <a:pPr lvl="0" rtl="0"/>
            <a:r>
              <a:rPr lang="ru-RU" smtClean="0"/>
              <a:t>Образец текста</a:t>
            </a:r>
          </a:p>
          <a:p>
            <a:pPr lvl="1" rtl="0"/>
            <a:r>
              <a:rPr lang="ru-RU" smtClean="0"/>
              <a:t>Второй уровень</a:t>
            </a:r>
          </a:p>
          <a:p>
            <a:pPr lvl="2" rtl="0"/>
            <a:r>
              <a:rPr lang="ru-RU" smtClean="0"/>
              <a:t>Третий уровень</a:t>
            </a:r>
          </a:p>
          <a:p>
            <a:pPr lvl="3" rtl="0"/>
            <a:r>
              <a:rPr lang="ru-RU" smtClean="0"/>
              <a:t>Четвертый уровень</a:t>
            </a:r>
          </a:p>
          <a:p>
            <a:pPr lvl="4" rtl="0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8BEC2DAB-EC5F-456F-8D96-7DC7F15A8CE0}" type="datetime1">
              <a:rPr lang="ru-RU" smtClean="0"/>
              <a:t>23.06.2020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ru-RU" dirty="0" smtClean="0"/>
              <a:t>Добавить нижний колонтитул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ru-RU" smtClean="0"/>
              <a:t>Образец текста</a:t>
            </a:r>
          </a:p>
          <a:p>
            <a:pPr lvl="1" rtl="0"/>
            <a:r>
              <a:rPr lang="ru-RU" smtClean="0"/>
              <a:t>Второй уровень</a:t>
            </a:r>
          </a:p>
          <a:p>
            <a:pPr lvl="2" rtl="0"/>
            <a:r>
              <a:rPr lang="ru-RU" smtClean="0"/>
              <a:t>Третий уровень</a:t>
            </a:r>
          </a:p>
          <a:p>
            <a:pPr lvl="3" rtl="0"/>
            <a:r>
              <a:rPr lang="ru-RU" smtClean="0"/>
              <a:t>Четвертый уровень</a:t>
            </a:r>
          </a:p>
          <a:p>
            <a:pPr lvl="4" rtl="0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7E55FA0E-3A3A-4DA7-BD1F-A1DF529C8528}" type="datetime1">
              <a:rPr lang="ru-RU" smtClean="0"/>
              <a:t>23.06.2020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ru-RU" dirty="0" smtClean="0"/>
              <a:t>Добавить нижний колонтитул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рямоугольник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cxnSp>
        <p:nvCxnSpPr>
          <p:cNvPr id="22" name="Прямая соединительная линия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Прямоугольник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18" name="Пи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ru-RU" dirty="0"/>
          </a:p>
        </p:txBody>
      </p:sp>
      <p:cxnSp>
        <p:nvCxnSpPr>
          <p:cNvPr id="23" name="Прямая соединительная линия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Прямоугольник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28" name="Прямоугольник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29" name="Прямоугольник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30" name="Прямоугольник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cxnSp>
        <p:nvCxnSpPr>
          <p:cNvPr id="31" name="Прямая соединительная линия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Прямоугольник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cxnSp>
        <p:nvCxnSpPr>
          <p:cNvPr id="33" name="Прямая соединительная линия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/>
            </a:lvl1pPr>
          </a:lstStyle>
          <a:p>
            <a:pPr rtl="0"/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fld id="{422AEF71-1146-4A2F-BA1C-7FAAD988350C}" type="datetime1">
              <a:rPr lang="ru-RU" smtClean="0"/>
              <a:t>23.06.2020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r>
              <a:rPr lang="ru-RU" dirty="0" smtClean="0"/>
              <a:t>Добавить нижний колонтитул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fld id="{7DC1BBB0-96F0-4077-A278-0F3FB5C104D3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ru-RU" smtClean="0"/>
              <a:t>Образец текста</a:t>
            </a:r>
          </a:p>
          <a:p>
            <a:pPr lvl="1" rtl="0"/>
            <a:r>
              <a:rPr lang="ru-RU" smtClean="0"/>
              <a:t>Второй уровень</a:t>
            </a:r>
          </a:p>
          <a:p>
            <a:pPr lvl="2" rtl="0"/>
            <a:r>
              <a:rPr lang="ru-RU" smtClean="0"/>
              <a:t>Третий уровень</a:t>
            </a:r>
          </a:p>
          <a:p>
            <a:pPr lvl="3" rtl="0"/>
            <a:r>
              <a:rPr lang="ru-RU" smtClean="0"/>
              <a:t>Четвертый уровень</a:t>
            </a:r>
          </a:p>
          <a:p>
            <a:pPr lvl="4" rtl="0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ru-RU" smtClean="0"/>
              <a:t>Образец текста</a:t>
            </a:r>
          </a:p>
          <a:p>
            <a:pPr lvl="1" rtl="0"/>
            <a:r>
              <a:rPr lang="ru-RU" smtClean="0"/>
              <a:t>Второй уровень</a:t>
            </a:r>
          </a:p>
          <a:p>
            <a:pPr lvl="2" rtl="0"/>
            <a:r>
              <a:rPr lang="ru-RU" smtClean="0"/>
              <a:t>Третий уровень</a:t>
            </a:r>
          </a:p>
          <a:p>
            <a:pPr lvl="3" rtl="0"/>
            <a:r>
              <a:rPr lang="ru-RU" smtClean="0"/>
              <a:t>Четвертый уровень</a:t>
            </a:r>
          </a:p>
          <a:p>
            <a:pPr lvl="4" rtl="0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23ABE730-2A31-4EED-A7DA-68C107C4B669}" type="datetime1">
              <a:rPr lang="ru-RU" smtClean="0"/>
              <a:t>23.06.2020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ru-RU" dirty="0" smtClean="0"/>
              <a:t>Добавить нижний колонтитул</a:t>
            </a: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/>
            </a:lvl1pPr>
          </a:lstStyle>
          <a:p>
            <a:pPr rtl="0"/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ru-RU" smtClean="0"/>
              <a:t>Образец текста</a:t>
            </a:r>
          </a:p>
          <a:p>
            <a:pPr lvl="1" rtl="0"/>
            <a:r>
              <a:rPr lang="ru-RU" smtClean="0"/>
              <a:t>Второй уровень</a:t>
            </a:r>
          </a:p>
          <a:p>
            <a:pPr lvl="2" rtl="0"/>
            <a:r>
              <a:rPr lang="ru-RU" smtClean="0"/>
              <a:t>Третий уровень</a:t>
            </a:r>
          </a:p>
          <a:p>
            <a:pPr lvl="3" rtl="0"/>
            <a:r>
              <a:rPr lang="ru-RU" smtClean="0"/>
              <a:t>Четвертый уровень</a:t>
            </a:r>
          </a:p>
          <a:p>
            <a:pPr lvl="4" rtl="0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ru-RU" smtClean="0"/>
              <a:t>Образец текста</a:t>
            </a:r>
          </a:p>
          <a:p>
            <a:pPr lvl="1" rtl="0"/>
            <a:r>
              <a:rPr lang="ru-RU" smtClean="0"/>
              <a:t>Второй уровень</a:t>
            </a:r>
          </a:p>
          <a:p>
            <a:pPr lvl="2" rtl="0"/>
            <a:r>
              <a:rPr lang="ru-RU" smtClean="0"/>
              <a:t>Третий уровень</a:t>
            </a:r>
          </a:p>
          <a:p>
            <a:pPr lvl="3" rtl="0"/>
            <a:r>
              <a:rPr lang="ru-RU" smtClean="0"/>
              <a:t>Четвертый уровень</a:t>
            </a:r>
          </a:p>
          <a:p>
            <a:pPr lvl="4" rtl="0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8FBD5EC2-6021-441E-B9F6-FA278E9A1E65}" type="datetime1">
              <a:rPr lang="ru-RU" smtClean="0"/>
              <a:t>23.06.2020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ru-RU" dirty="0" smtClean="0"/>
              <a:t>Добавить нижний колонтитул</a:t>
            </a:r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B93F6013-11D6-4461-81A7-7666ABECE057}" type="datetime1">
              <a:rPr lang="ru-RU" smtClean="0"/>
              <a:t>23.06.2020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ru-RU" dirty="0" smtClean="0"/>
              <a:t>Добавить нижний колонтитул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sp>
        <p:nvSpPr>
          <p:cNvPr id="6" name="Прямоугольник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cxnSp>
        <p:nvCxnSpPr>
          <p:cNvPr id="7" name="Прямая соединительная линия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Прямоугольник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sp>
        <p:nvSpPr>
          <p:cNvPr id="9" name="Прямоугольник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05601981-5A5A-4D6D-A625-028F6FAFAFC0}" type="datetime1">
              <a:rPr lang="ru-RU" smtClean="0"/>
              <a:t>23.06.2020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ru-RU" dirty="0" smtClean="0"/>
              <a:t>Добавить нижний колонтитул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rtl="0"/>
            <a:fld id="{7DC1BBB0-96F0-4077-A278-0F3FB5C104D3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sp>
        <p:nvSpPr>
          <p:cNvPr id="9" name="Прямоугольник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рямоугольник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</a:defRPr>
            </a:lvl1pPr>
          </a:lstStyle>
          <a:p>
            <a:pPr rtl="0"/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ru-RU" smtClean="0"/>
              <a:t>Образец текста</a:t>
            </a:r>
          </a:p>
          <a:p>
            <a:pPr lvl="1" rtl="0"/>
            <a:r>
              <a:rPr lang="ru-RU" smtClean="0"/>
              <a:t>Второй уровень</a:t>
            </a:r>
          </a:p>
          <a:p>
            <a:pPr lvl="2" rtl="0"/>
            <a:r>
              <a:rPr lang="ru-RU" smtClean="0"/>
              <a:t>Третий уровень</a:t>
            </a:r>
          </a:p>
          <a:p>
            <a:pPr lvl="3" rtl="0"/>
            <a:r>
              <a:rPr lang="ru-RU" smtClean="0"/>
              <a:t>Четвертый уровень</a:t>
            </a:r>
          </a:p>
          <a:p>
            <a:pPr lvl="4" rtl="0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25ACFE18-2636-4AE4-A079-EBB57D8FA188}" type="datetime1">
              <a:rPr lang="ru-RU" smtClean="0"/>
              <a:t>23.06.2020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ru-RU" dirty="0" smtClean="0"/>
              <a:t>Добавить нижний колонтитул</a:t>
            </a: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sp>
        <p:nvSpPr>
          <p:cNvPr id="8" name="Прямоугольник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sp>
        <p:nvSpPr>
          <p:cNvPr id="9" name="Прямоугольник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pPr rtl="0"/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Рисунок 2" descr="Пустой заполнитель, вместо которого можно добавить изображение. Щелкните заполнитель и выберите изображение, которое необходимо добавить"/>
          <p:cNvSpPr>
            <a:spLocks noGrp="1"/>
          </p:cNvSpPr>
          <p:nvPr>
            <p:ph type="pic" idx="1" hasCustomPrompt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 rtl="0">
              <a:buNone/>
              <a:defRPr sz="2800" baseline="0">
                <a:solidFill>
                  <a:schemeClr val="tx2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ru-RU" dirty="0" smtClean="0"/>
              <a:t>Щелкните значок, чтобы добавить фото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fld id="{6CF8F4E9-99F1-4E17-AA57-53D1D67281FB}" type="datetime1">
              <a:rPr lang="ru-RU" smtClean="0"/>
              <a:t>23.06.2020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r>
              <a:rPr lang="ru-RU" dirty="0" smtClean="0"/>
              <a:t>Добавить нижний колонтитул</a:t>
            </a: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fld id="{7DC1BBB0-96F0-4077-A278-0F3FB5C104D3}" type="slidenum">
              <a:rPr lang="ru-RU" smtClean="0"/>
              <a:pPr/>
              <a:t>‹#›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sp>
        <p:nvSpPr>
          <p:cNvPr id="8" name="Прямоугольник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9" name="Прямоугольник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ru-RU" dirty="0"/>
          </a:p>
        </p:txBody>
      </p:sp>
      <p:cxnSp>
        <p:nvCxnSpPr>
          <p:cNvPr id="14" name="Прямая соединительная линия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Пи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ru-RU" dirty="0"/>
          </a:p>
        </p:txBody>
      </p:sp>
      <p:cxnSp>
        <p:nvCxnSpPr>
          <p:cNvPr id="16" name="Прямая соединительная линия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ru-RU" dirty="0" smtClean="0"/>
              <a:t>Щелкните, чтобы изменить стили текста образца слайда</a:t>
            </a:r>
          </a:p>
          <a:p>
            <a:pPr lvl="1" rtl="0"/>
            <a:r>
              <a:rPr lang="ru-RU" dirty="0" smtClean="0"/>
              <a:t>Второй уровень</a:t>
            </a:r>
          </a:p>
          <a:p>
            <a:pPr lvl="2" rtl="0"/>
            <a:r>
              <a:rPr lang="ru-RU" dirty="0" smtClean="0"/>
              <a:t>Третий уровень</a:t>
            </a:r>
          </a:p>
          <a:p>
            <a:pPr lvl="3" rtl="0"/>
            <a:r>
              <a:rPr lang="ru-RU" dirty="0" smtClean="0"/>
              <a:t>Четвертый уровень</a:t>
            </a:r>
          </a:p>
          <a:p>
            <a:pPr lvl="4" rtl="0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5180250" y="6356351"/>
            <a:ext cx="12188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</a:defRPr>
            </a:lvl1pPr>
          </a:lstStyle>
          <a:p>
            <a:pPr rtl="0"/>
            <a:fld id="{5A8B580D-CFD9-43C8-884F-EB353C9BEA95}" type="datetime1">
              <a:rPr lang="ru-RU" smtClean="0"/>
              <a:t>23.06.2020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</a:defRPr>
            </a:lvl1pPr>
          </a:lstStyle>
          <a:p>
            <a:pPr rtl="0"/>
            <a:r>
              <a:rPr lang="ru-RU" dirty="0" smtClean="0"/>
              <a:t>Добавить нижний колонтитул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</a:defRPr>
            </a:lvl1pPr>
          </a:lstStyle>
          <a:p>
            <a:pPr rtl="0"/>
            <a:fld id="{7DC1BBB0-96F0-4077-A278-0F3FB5C104D3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428669" y="1340768"/>
            <a:ext cx="8329031" cy="2680127"/>
          </a:xfrm>
        </p:spPr>
        <p:txBody>
          <a:bodyPr rtlCol="0"/>
          <a:lstStyle/>
          <a:p>
            <a:pPr rtl="0"/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ыковка спутников с нежесткими элементами по сглаженным траекториям</a:t>
            </a:r>
            <a:endParaRPr lang="ru-RU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 fontScale="77500" lnSpcReduction="20000"/>
          </a:bodyPr>
          <a:lstStyle/>
          <a:p>
            <a:pPr algn="r"/>
            <a:r>
              <a:rPr lang="ru-RU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удент: Акулов Д.С</a:t>
            </a:r>
            <a:b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учный руководитель: </a:t>
            </a:r>
            <a:r>
              <a:rPr lang="ru-RU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.ф.-м.н. доцент Ткачев С.С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7DC1BBB0-96F0-4077-A278-0F3FB5C104D3}" type="slidenum">
              <a:rPr lang="ru-RU" smtClean="0"/>
              <a:pPr rtl="0"/>
              <a:t>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вижение макета по сглаженной траектории</a:t>
            </a:r>
            <a:endParaRPr lang="ru-RU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01924" y="1772816"/>
            <a:ext cx="8640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ерывное управление</a:t>
            </a:r>
            <a:endParaRPr lang="ru-RU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34mov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142084" y="2276872"/>
            <a:ext cx="5976664" cy="4482498"/>
          </a:xfrm>
          <a:prstGeom prst="rect">
            <a:avLst/>
          </a:prstGeom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7DC1BBB0-96F0-4077-A278-0F3FB5C104D3}" type="slidenum">
              <a:rPr lang="ru-RU" smtClean="0"/>
              <a:t>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47844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вижение макета по сглаженной траектории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45940" y="1844824"/>
            <a:ext cx="367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ладкое управление</a:t>
            </a:r>
            <a:endParaRPr lang="ru-RU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545mov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998068" y="2132856"/>
            <a:ext cx="6120680" cy="4590510"/>
          </a:xfrm>
          <a:prstGeom prst="rect">
            <a:avLst/>
          </a:prstGeom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7DC1BBB0-96F0-4077-A278-0F3FB5C104D3}" type="slidenum">
              <a:rPr lang="ru-RU" smtClean="0"/>
              <a:t>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55431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вление</a:t>
            </a:r>
            <a:endParaRPr lang="ru-RU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5636" y="1772816"/>
            <a:ext cx="10058400" cy="4845843"/>
          </a:xfrm>
          <a:prstGeom prst="rect">
            <a:avLst/>
          </a:prstGeom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7DC1BBB0-96F0-4077-A278-0F3FB5C104D3}" type="slidenum">
              <a:rPr lang="ru-RU" smtClean="0"/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08210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тклонения от траектории</a:t>
            </a:r>
            <a:endParaRPr lang="ru-RU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5636" y="1772816"/>
            <a:ext cx="10058400" cy="4845843"/>
          </a:xfrm>
          <a:prstGeom prst="rect">
            <a:avLst/>
          </a:prstGeom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7DC1BBB0-96F0-4077-A278-0F3FB5C104D3}" type="slidenum">
              <a:rPr lang="ru-RU" smtClean="0"/>
              <a:t>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1646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лебания в нежестких элементах</a:t>
            </a:r>
            <a:endParaRPr lang="ru-RU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7DC1BBB0-96F0-4077-A278-0F3FB5C104D3}" type="slidenum">
              <a:rPr lang="ru-RU" smtClean="0"/>
              <a:t>14</a:t>
            </a:fld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9508" y="1417637"/>
            <a:ext cx="9247288" cy="4455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977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с трением</a:t>
            </a:r>
            <a:endParaRPr lang="ru-RU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17948" y="472514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246888" indent="-246888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Font typeface="Euphemia" pitchFamily="34" charset="0"/>
              <a:buChar char="›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26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784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41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0992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07568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414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072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1729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7DC1BBB0-96F0-4077-A278-0F3FB5C104D3}" type="slidenum">
              <a:rPr lang="ru-RU" smtClean="0"/>
              <a:t>15</a:t>
            </a:fld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176" y="1416049"/>
            <a:ext cx="9535320" cy="4593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95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ключение</a:t>
            </a:r>
            <a:endParaRPr lang="ru-RU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1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ализованы алгоритмы построения сглаженных траекторий сплайнами различных порядков гладкости, построено непрерывное и гладкое управление</a:t>
            </a:r>
          </a:p>
          <a:p>
            <a:r>
              <a:rPr lang="ru-RU" sz="1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ано, что использование гладкого управления позволяет избежать возбуждения высокочастотных колебаний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7DC1BBB0-96F0-4077-A278-0F3FB5C104D3}" type="slidenum">
              <a:rPr lang="ru-RU" smtClean="0"/>
              <a:t>1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50921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становка задачи</a:t>
            </a:r>
            <a:endParaRPr lang="ru-RU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93436" y="1505764"/>
            <a:ext cx="9782801" cy="4572000"/>
          </a:xfrm>
        </p:spPr>
        <p:txBody>
          <a:bodyPr>
            <a:normAutofit/>
          </a:bodyPr>
          <a:lstStyle/>
          <a:p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сматривается задача перехода одного спутника </a:t>
            </a:r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 заданного начального положения в конечное положение с нулевыми скоростью и </a:t>
            </a:r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скорением</a:t>
            </a:r>
          </a:p>
          <a:p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словие отсутствия возбуждения колебаний в нежестких элементах– гладкость управления</a:t>
            </a:r>
            <a:r>
              <a:rPr 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]</a:t>
            </a:r>
            <a:endParaRPr lang="ru-RU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глаживание</a:t>
            </a:r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раектории сплайнами – один из способов получения гладкого управления</a:t>
            </a:r>
          </a:p>
          <a:p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ель работы: </a:t>
            </a:r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равнить колебания </a:t>
            </a:r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нежестких элементах конструкции при непрерывном и гладком управлении</a:t>
            </a:r>
          </a:p>
          <a:p>
            <a:endParaRPr lang="ru-RU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93436" y="5785376"/>
            <a:ext cx="100455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- Experiments </a:t>
            </a:r>
            <a:r>
              <a:rPr lang="en-US" sz="1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Jerk-Limited Slew Maneuvers of </a:t>
            </a:r>
            <a:r>
              <a:rPr lang="en-US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Flexible Spacecraft, Jae-Jun </a:t>
            </a:r>
            <a:r>
              <a:rPr lang="en-US" sz="1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 and </a:t>
            </a:r>
            <a:r>
              <a:rPr lang="en-US" sz="16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ij</a:t>
            </a:r>
            <a:r>
              <a:rPr lang="en-US" sz="1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. </a:t>
            </a:r>
            <a:r>
              <a:rPr lang="en-US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rawal, Department </a:t>
            </a:r>
            <a:r>
              <a:rPr lang="en-US" sz="1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Mechanical and </a:t>
            </a:r>
            <a:r>
              <a:rPr lang="en-US" sz="16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tronautical</a:t>
            </a:r>
            <a:r>
              <a:rPr lang="en-US" sz="1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gineering, Naval </a:t>
            </a:r>
            <a:r>
              <a:rPr lang="en-US" sz="1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graduate School, Monterey, CA 93943</a:t>
            </a:r>
            <a:endParaRPr lang="ru-RU" sz="16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7DC1BBB0-96F0-4077-A278-0F3FB5C104D3}" type="slidenum">
              <a:rPr lang="ru-RU" smtClean="0"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40150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лайны		</a:t>
            </a:r>
            <a:endParaRPr lang="ru-RU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терполяция траектории сплайнами позволяет получить управление необходимого порядка </a:t>
            </a:r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ладкости</a:t>
            </a:r>
            <a:endParaRPr lang="en-US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работе рассматривается задача построения и сравнения непрерывного и гладкого управления</a:t>
            </a:r>
            <a:endParaRPr lang="en-US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ладкое управление требует непрерывность третьей производной траектории по времени, что приводит к необходимости использования сплайна четвертого порядка</a:t>
            </a:r>
            <a:endParaRPr lang="en-US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возможности контролировать скорость, управление и рывок в конечных точках траектории, зададим крайние сегменты сплайна в виде полиномов пятой </a:t>
            </a:r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епени</a:t>
            </a:r>
            <a:endParaRPr lang="en-US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ерывное управление найдется аналогичным образом, степень интерполяционных полиномов снизится на единицу</a:t>
            </a:r>
            <a:endParaRPr lang="ru-RU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393265"/>
              </p:ext>
            </p:extLst>
          </p:nvPr>
        </p:nvGraphicFramePr>
        <p:xfrm>
          <a:off x="4114800" y="223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3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7DC1BBB0-96F0-4077-A278-0F3FB5C104D3}" type="slidenum">
              <a:rPr lang="ru-RU" smtClean="0"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82004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29916" y="185973"/>
            <a:ext cx="9782801" cy="1239837"/>
          </a:xfrm>
        </p:spPr>
        <p:txBody>
          <a:bodyPr/>
          <a:lstStyle/>
          <a:p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ение интерполяционных полиномов</a:t>
            </a:r>
            <a:endParaRPr lang="ru-RU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611233"/>
              </p:ext>
            </p:extLst>
          </p:nvPr>
        </p:nvGraphicFramePr>
        <p:xfrm>
          <a:off x="7211012" y="1713377"/>
          <a:ext cx="1652835" cy="32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3" imgW="901440" imgH="228600" progId="Equation.DSMT4">
                  <p:embed/>
                </p:oleObj>
              </mc:Choice>
              <mc:Fallback>
                <p:oleObj name="Equation" r:id="rId3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11012" y="1713377"/>
                        <a:ext cx="1652835" cy="321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185415"/>
              </p:ext>
            </p:extLst>
          </p:nvPr>
        </p:nvGraphicFramePr>
        <p:xfrm>
          <a:off x="1954428" y="2116471"/>
          <a:ext cx="1152128" cy="332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5" imgW="1143000" imgH="330120" progId="Equation.DSMT4">
                  <p:embed/>
                </p:oleObj>
              </mc:Choice>
              <mc:Fallback>
                <p:oleObj name="Equation" r:id="rId5" imgW="1143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4428" y="2116471"/>
                        <a:ext cx="1152128" cy="332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Объект 2"/>
          <p:cNvSpPr txBox="1">
            <a:spLocks/>
          </p:cNvSpPr>
          <p:nvPr/>
        </p:nvSpPr>
        <p:spPr>
          <a:xfrm>
            <a:off x="1629916" y="1676980"/>
            <a:ext cx="9782801" cy="4572000"/>
          </a:xfrm>
          <a:prstGeom prst="rect">
            <a:avLst/>
          </a:prstGeom>
        </p:spPr>
        <p:txBody>
          <a:bodyPr>
            <a:noAutofit/>
          </a:bodyPr>
          <a:lstStyle>
            <a:lvl1pPr marL="246888" indent="-246888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Font typeface="Euphemia" pitchFamily="34" charset="0"/>
              <a:buChar char="›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26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784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41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0992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07568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414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072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1729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усть спутник проходит через </a:t>
            </a:r>
            <a:r>
              <a:rPr 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нных </a:t>
            </a:r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чек</a:t>
            </a:r>
            <a:r>
              <a:rPr 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моменты времени</a:t>
            </a:r>
          </a:p>
          <a:p>
            <a:endParaRPr lang="ru-RU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узловых точек </a:t>
            </a:r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обходим 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 </a:t>
            </a:r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лином</a:t>
            </a:r>
            <a:r>
              <a:rPr 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endParaRPr lang="ru-RU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ждый сегмент траектории задается соответствующим ему полиномом</a:t>
            </a:r>
          </a:p>
          <a:p>
            <a:endParaRPr lang="ru-RU" sz="20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0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обходимо определить  5</a:t>
            </a:r>
            <a:r>
              <a:rPr 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3 </a:t>
            </a:r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ий коэффициентов интерполяционных полиномов. Для этого требуется задать </a:t>
            </a:r>
            <a:r>
              <a:rPr 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n-3 </a:t>
            </a:r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словий для этих полиномов 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26559"/>
              </p:ext>
            </p:extLst>
          </p:nvPr>
        </p:nvGraphicFramePr>
        <p:xfrm>
          <a:off x="1629915" y="3501008"/>
          <a:ext cx="10081121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7" imgW="1765080" imgH="215640" progId="Equation.DSMT4">
                  <p:embed/>
                </p:oleObj>
              </mc:Choice>
              <mc:Fallback>
                <p:oleObj name="Equation" r:id="rId7" imgW="1765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9915" y="3501008"/>
                        <a:ext cx="10081121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7DC1BBB0-96F0-4077-A278-0F3FB5C104D3}" type="slidenum">
              <a:rPr lang="ru-RU" smtClean="0"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34974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ение интерполяционных полиномов</a:t>
            </a:r>
            <a:endParaRPr lang="ru-RU" dirty="0">
              <a:solidFill>
                <a:schemeClr val="tx2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венство значений полиномов, равенство значений первой, второй и третьей производной во внутренних точках траектории обеспечивают </a:t>
            </a:r>
            <a:r>
              <a:rPr 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n-8 </a:t>
            </a:r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словий.</a:t>
            </a:r>
            <a:endParaRPr lang="en-US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тобы замкнуть систему, необходимо добавить 5 условий. Зададим условия на границах траектории, с учетом особенностей решаемой задачи</a:t>
            </a:r>
            <a:r>
              <a:rPr 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0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ив получившуюся систему уравнений, найдем значения всех коэффициентов интерполяционных полиномов</a:t>
            </a:r>
            <a:endParaRPr lang="en-US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огично получим интерполяционные полиномы </a:t>
            </a:r>
            <a:endParaRPr lang="en-US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65779"/>
              </p:ext>
            </p:extLst>
          </p:nvPr>
        </p:nvGraphicFramePr>
        <p:xfrm>
          <a:off x="5479155" y="3068960"/>
          <a:ext cx="201136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" imgW="1143000" imgH="1739880" progId="Equation.DSMT4">
                  <p:embed/>
                </p:oleObj>
              </mc:Choice>
              <mc:Fallback>
                <p:oleObj name="Equation" r:id="rId3" imgW="114300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79155" y="3068960"/>
                        <a:ext cx="2011362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7DC1BBB0-96F0-4077-A278-0F3FB5C104D3}" type="slidenum">
              <a:rPr lang="ru-RU" smtClean="0"/>
              <a:t>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33114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управления</a:t>
            </a:r>
            <a:endParaRPr lang="ru-RU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ление найдется как вторая производная от траектории по времени</a:t>
            </a:r>
          </a:p>
          <a:p>
            <a:endParaRPr lang="ru-RU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0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0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883708"/>
              </p:ext>
            </p:extLst>
          </p:nvPr>
        </p:nvGraphicFramePr>
        <p:xfrm>
          <a:off x="1593436" y="2276872"/>
          <a:ext cx="920288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5346360" imgH="711000" progId="Equation.DSMT4">
                  <p:embed/>
                </p:oleObj>
              </mc:Choice>
              <mc:Fallback>
                <p:oleObj name="Equation" r:id="rId3" imgW="5346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3436" y="2276872"/>
                        <a:ext cx="9202880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7DC1BBB0-96F0-4077-A278-0F3FB5C104D3}" type="slidenum">
              <a:rPr lang="ru-RU" smtClean="0"/>
              <a:t>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3046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я движения </a:t>
            </a:r>
            <a:endParaRPr lang="ru-RU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17948" y="472514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1554493" y="6392162"/>
            <a:ext cx="95708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 - Ivanov D.S., </a:t>
            </a:r>
            <a:r>
              <a:rPr lang="en-US" sz="1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ptev</a:t>
            </a:r>
            <a:r>
              <a:rPr lang="en-US" sz="1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.D., </a:t>
            </a:r>
            <a:r>
              <a:rPr lang="en-US" sz="1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kachev</a:t>
            </a:r>
            <a:r>
              <a:rPr lang="en-US" sz="1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.S., </a:t>
            </a:r>
            <a:r>
              <a:rPr lang="en-US" sz="1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chkov</a:t>
            </a:r>
            <a:r>
              <a:rPr lang="en-US" sz="1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.O. Docking algorithm for flexible microsatellite mock-ups on planar air-bearing </a:t>
            </a:r>
            <a:r>
              <a:rPr lang="en-US" sz="1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-bench</a:t>
            </a:r>
            <a:r>
              <a:rPr lang="pt-BR" sz="1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pt-BR" sz="1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pt-BR" sz="1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pt-BR" sz="1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ldysh Institute Preprints. 2017. No. 110. 24 p. doi:10.20948/prepr-2017-110-e URL: http://library.keldysh.ru/preprint.asp?id=2017-110&amp;lg=e</a:t>
            </a:r>
            <a:endParaRPr lang="ru-RU" sz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73931" y="1585234"/>
            <a:ext cx="96023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я движения получены в </a:t>
            </a:r>
            <a:r>
              <a:rPr 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. </a:t>
            </a:r>
            <a:r>
              <a:rPr lang="ru-RU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матричной форме уравнения движения имеют вид:</a:t>
            </a:r>
            <a:endParaRPr lang="ru-RU" sz="20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Номер слайда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7DC1BBB0-96F0-4077-A278-0F3FB5C104D3}" type="slidenum">
              <a:rPr lang="ru-RU" smtClean="0"/>
              <a:t>7</a:t>
            </a:fld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1869" y="2348124"/>
            <a:ext cx="1690224" cy="425686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3931" y="2852854"/>
            <a:ext cx="4248472" cy="943224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6699" y="2991074"/>
            <a:ext cx="1329881" cy="74672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857" y="3027014"/>
            <a:ext cx="1670136" cy="666784"/>
          </a:xfrm>
          <a:prstGeom prst="rect">
            <a:avLst/>
          </a:prstGeom>
        </p:spPr>
      </p:pic>
      <p:pic>
        <p:nvPicPr>
          <p:cNvPr id="19" name="Рисунок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47001" y="2270691"/>
            <a:ext cx="5461992" cy="459811"/>
          </a:xfrm>
          <a:prstGeom prst="rect">
            <a:avLst/>
          </a:prstGeom>
        </p:spPr>
      </p:pic>
      <p:pic>
        <p:nvPicPr>
          <p:cNvPr id="21" name="Рисунок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1270" y="3005262"/>
            <a:ext cx="1238314" cy="673135"/>
          </a:xfrm>
          <a:prstGeom prst="rect">
            <a:avLst/>
          </a:prstGeom>
        </p:spPr>
      </p:pic>
      <p:pic>
        <p:nvPicPr>
          <p:cNvPr id="27" name="Рисунок 2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2051" y="4131402"/>
            <a:ext cx="4384010" cy="1399307"/>
          </a:xfrm>
          <a:prstGeom prst="rect">
            <a:avLst/>
          </a:prstGeom>
        </p:spPr>
      </p:pic>
      <p:sp>
        <p:nvSpPr>
          <p:cNvPr id="28" name="Прямоугольник 27"/>
          <p:cNvSpPr/>
          <p:nvPr/>
        </p:nvSpPr>
        <p:spPr>
          <a:xfrm>
            <a:off x="4942284" y="5301208"/>
            <a:ext cx="1296144" cy="2295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0" name="Рисунок 2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5536" y="4373831"/>
            <a:ext cx="4293617" cy="1142848"/>
          </a:xfrm>
          <a:prstGeom prst="rect">
            <a:avLst/>
          </a:prstGeom>
        </p:spPr>
      </p:pic>
      <p:sp>
        <p:nvSpPr>
          <p:cNvPr id="31" name="Скругленный прямоугольник 30"/>
          <p:cNvSpPr/>
          <p:nvPr/>
        </p:nvSpPr>
        <p:spPr>
          <a:xfrm>
            <a:off x="10918948" y="5301208"/>
            <a:ext cx="50205" cy="215471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1786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е процесса стыковки</a:t>
            </a:r>
            <a:endParaRPr lang="ru-RU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17948" y="472514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246888" indent="-246888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Font typeface="Euphemia" pitchFamily="34" charset="0"/>
              <a:buChar char="›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26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784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41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0992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07568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4144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0720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172968" indent="-246888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Euphemia" pitchFamily="34" charset="0"/>
              <a:buChar char="›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dirty="0" smtClean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7DC1BBB0-96F0-4077-A278-0F3FB5C104D3}" type="slidenum">
              <a:rPr lang="ru-RU" smtClean="0"/>
              <a:t>8</a:t>
            </a:fld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629916" y="1600200"/>
            <a:ext cx="748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нтрольные точки для моделирования выбраны следующими:</a:t>
            </a:r>
            <a:endParaRPr lang="ru-RU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Рисунок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8628" y="1665035"/>
            <a:ext cx="1656184" cy="278451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1924" y="2152095"/>
            <a:ext cx="3988773" cy="341463"/>
          </a:xfrm>
          <a:prstGeom prst="rect">
            <a:avLst/>
          </a:prstGeom>
        </p:spPr>
      </p:pic>
      <p:sp>
        <p:nvSpPr>
          <p:cNvPr id="18" name="Прямоугольник 17"/>
          <p:cNvSpPr/>
          <p:nvPr/>
        </p:nvSpPr>
        <p:spPr>
          <a:xfrm>
            <a:off x="5590356" y="2114288"/>
            <a:ext cx="72008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4798268" y="2487710"/>
            <a:ext cx="72008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3286100" y="2472397"/>
            <a:ext cx="72008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1" name="Рисунок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20081" y="2156137"/>
            <a:ext cx="2164854" cy="374424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5715677" y="2137147"/>
            <a:ext cx="417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оменты времени</a:t>
            </a:r>
            <a:endParaRPr lang="ru-RU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Овал 22"/>
          <p:cNvSpPr/>
          <p:nvPr/>
        </p:nvSpPr>
        <p:spPr>
          <a:xfrm>
            <a:off x="9406780" y="2114288"/>
            <a:ext cx="72008" cy="90576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8794712" y="2110931"/>
            <a:ext cx="72008" cy="90576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5" name="Рисунок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75214" y="2708862"/>
            <a:ext cx="2511004" cy="315669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1629916" y="2636912"/>
            <a:ext cx="748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ктор состояния в начальный момент времени имеет вид</a:t>
            </a:r>
            <a:endParaRPr lang="ru-RU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8470676" y="2708920"/>
            <a:ext cx="144016" cy="45719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/>
          <p:cNvSpPr txBox="1"/>
          <p:nvPr/>
        </p:nvSpPr>
        <p:spPr>
          <a:xfrm>
            <a:off x="1634728" y="3119960"/>
            <a:ext cx="81902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системы уравнений осуществлялось методом Рунге-Кутты четвертого порядка</a:t>
            </a:r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тегрирование проводилось с шагом 0.05 с.</a:t>
            </a:r>
            <a:endParaRPr lang="ru-RU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1846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глаженная траектория</a:t>
            </a:r>
            <a:endParaRPr lang="ru-RU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8073" y="1556792"/>
            <a:ext cx="10058400" cy="4845843"/>
          </a:xfrm>
          <a:prstGeom prst="rect">
            <a:avLst/>
          </a:prstGeom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7DC1BBB0-96F0-4077-A278-0F3FB5C104D3}" type="slidenum">
              <a:rPr lang="ru-RU" smtClean="0"/>
              <a:t>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93674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Математика 16 х 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82_TF02787947.potx" id="{3964D7A7-1B85-4031-AAD6-1B50F98CF473}" vid="{CAF00616-F4D4-4454-9A4A-5919532F2D53}"/>
    </a:ext>
  </a:extLst>
</a:theme>
</file>

<file path=ppt/theme/theme2.xml><?xml version="1.0" encoding="utf-8"?>
<a:theme xmlns:a="http://schemas.openxmlformats.org/drawingml/2006/main" name="Тема Offic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Презентация по математике с числом «Пи» (широкоэкранный формат)</Template>
  <TotalTime>66050</TotalTime>
  <Words>446</Words>
  <Application>Microsoft Office PowerPoint</Application>
  <PresentationFormat>Произвольный</PresentationFormat>
  <Paragraphs>83</Paragraphs>
  <Slides>16</Slides>
  <Notes>4</Notes>
  <HiddenSlides>0</HiddenSlides>
  <MMClips>2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1" baseType="lpstr">
      <vt:lpstr>Arial</vt:lpstr>
      <vt:lpstr>Euphemia</vt:lpstr>
      <vt:lpstr>Times New Roman</vt:lpstr>
      <vt:lpstr>Математика 16 х 9</vt:lpstr>
      <vt:lpstr>Equation</vt:lpstr>
      <vt:lpstr>Стыковка спутников с нежесткими элементами по сглаженным траекториям</vt:lpstr>
      <vt:lpstr>Постановка задачи</vt:lpstr>
      <vt:lpstr>Сплайны  </vt:lpstr>
      <vt:lpstr>Построение интерполяционных полиномов</vt:lpstr>
      <vt:lpstr>Построение интерполяционных полиномов</vt:lpstr>
      <vt:lpstr>Определение управления</vt:lpstr>
      <vt:lpstr>Уравнения движения </vt:lpstr>
      <vt:lpstr>Моделирование процесса стыковки</vt:lpstr>
      <vt:lpstr>Сглаженная траектория</vt:lpstr>
      <vt:lpstr>Движение макета по сглаженной траектории</vt:lpstr>
      <vt:lpstr>Движение макета по сглаженной траектории</vt:lpstr>
      <vt:lpstr>Управление</vt:lpstr>
      <vt:lpstr>Отклонения от траектории</vt:lpstr>
      <vt:lpstr>Колебания в нежестких элементах</vt:lpstr>
      <vt:lpstr>Система с трением</vt:lpstr>
      <vt:lpstr>Заключение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тыковка спутников с нежесткими элементами по сглаженным траекториям</dc:title>
  <dc:creator>Пользователь Windows</dc:creator>
  <cp:lastModifiedBy>Пользователь Windows</cp:lastModifiedBy>
  <cp:revision>97</cp:revision>
  <dcterms:created xsi:type="dcterms:W3CDTF">2020-01-20T05:20:05Z</dcterms:created>
  <dcterms:modified xsi:type="dcterms:W3CDTF">2020-06-23T09:01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</Properties>
</file>